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E2722B" w14:textId="4486A3A6" w:rsidR="00717F66" w:rsidRDefault="00B813A8">
      <w:r w:rsidRPr="00E04420">
        <w:rPr>
          <w:position w:val="-212"/>
        </w:rPr>
        <w:object w:dxaOrig="18180" w:dyaOrig="4360" w14:anchorId="47A3B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7.5pt;height:167.25pt" o:ole="">
            <v:imagedata r:id="rId4" o:title=""/>
          </v:shape>
          <o:OLEObject Type="Embed" ProgID="Equation.DSMT4" ShapeID="_x0000_i1025" DrawAspect="Content" ObjectID="_1680702851" r:id="rId5"/>
        </w:object>
      </w:r>
    </w:p>
    <w:p w14:paraId="2B2CE7C5" w14:textId="74C44A54" w:rsidR="00B813A8" w:rsidRDefault="00B813A8"/>
    <w:p w14:paraId="29646996" w14:textId="52D513F1" w:rsidR="00B813A8" w:rsidRDefault="00B813A8">
      <w:r w:rsidRPr="0004423E">
        <w:rPr>
          <w:position w:val="-212"/>
        </w:rPr>
        <w:object w:dxaOrig="19320" w:dyaOrig="4360" w14:anchorId="4AAD59FF">
          <v:shape id="_x0000_i1027" type="#_x0000_t75" style="width:704.25pt;height:159pt" o:ole="">
            <v:imagedata r:id="rId6" o:title=""/>
          </v:shape>
          <o:OLEObject Type="Embed" ProgID="Equation.DSMT4" ShapeID="_x0000_i1027" DrawAspect="Content" ObjectID="_1680702852" r:id="rId7"/>
        </w:object>
      </w:r>
    </w:p>
    <w:sectPr w:rsidR="00B813A8" w:rsidSect="00B813A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13A8"/>
    <w:rsid w:val="00063E3A"/>
    <w:rsid w:val="000F1B3A"/>
    <w:rsid w:val="00385D97"/>
    <w:rsid w:val="003E0A5A"/>
    <w:rsid w:val="00713B61"/>
    <w:rsid w:val="009F61C1"/>
    <w:rsid w:val="00AA2B59"/>
    <w:rsid w:val="00B813A8"/>
    <w:rsid w:val="00EB69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CFA2B"/>
  <w15:chartTrackingRefBased/>
  <w15:docId w15:val="{F3AD8D48-F41A-44F1-B8E2-833D7A833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HAnsi" w:hAnsi="Calibri" w:cstheme="minorBidi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Case</dc:creator>
  <cp:keywords/>
  <dc:description/>
  <cp:lastModifiedBy>Bill Case</cp:lastModifiedBy>
  <cp:revision>1</cp:revision>
  <dcterms:created xsi:type="dcterms:W3CDTF">2021-04-23T20:52:00Z</dcterms:created>
  <dcterms:modified xsi:type="dcterms:W3CDTF">2021-04-23T20:55:00Z</dcterms:modified>
</cp:coreProperties>
</file>